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E7187" w14:textId="2701D957" w:rsidR="0016327D" w:rsidRPr="00E10DE3" w:rsidRDefault="0016327D" w:rsidP="00E10DE3">
      <w:pPr>
        <w:widowControl w:val="0"/>
        <w:autoSpaceDE w:val="0"/>
        <w:autoSpaceDN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0" w:name="_Hlk130674214"/>
      <w:r w:rsidRPr="00E10D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ĐÁP ÁN ĐỀ THI GIỮA KÌ 2 </w:t>
      </w:r>
      <w:r w:rsidR="00E10DE3" w:rsidRPr="00E10D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MÔN </w:t>
      </w:r>
      <w:r w:rsidRPr="00E10D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 7</w:t>
      </w:r>
    </w:p>
    <w:p w14:paraId="274B4F06" w14:textId="4011519A" w:rsidR="0016327D" w:rsidRPr="00E10DE3" w:rsidRDefault="0016327D" w:rsidP="00E10DE3">
      <w:pPr>
        <w:widowControl w:val="0"/>
        <w:autoSpaceDE w:val="0"/>
        <w:autoSpaceDN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NĂM HỌC 2023-2024</w:t>
      </w:r>
    </w:p>
    <w:p w14:paraId="06CDB8FD" w14:textId="77777777" w:rsidR="00E10DE3" w:rsidRDefault="00E10DE3" w:rsidP="00E10DE3">
      <w:pPr>
        <w:widowControl w:val="0"/>
        <w:autoSpaceDE w:val="0"/>
        <w:autoSpaceDN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46DB3CEB" w14:textId="68DD247D" w:rsidR="00B62966" w:rsidRPr="00E10DE3" w:rsidRDefault="0016327D" w:rsidP="00E10DE3">
      <w:pPr>
        <w:widowControl w:val="0"/>
        <w:autoSpaceDE w:val="0"/>
        <w:autoSpaceDN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Ề SỐ 1</w:t>
      </w:r>
    </w:p>
    <w:p w14:paraId="63BCD4D1" w14:textId="643FE950" w:rsidR="00B62966" w:rsidRPr="00E10DE3" w:rsidRDefault="00B62966" w:rsidP="00E10DE3">
      <w:pPr>
        <w:widowControl w:val="0"/>
        <w:autoSpaceDE w:val="0"/>
        <w:autoSpaceDN w:val="0"/>
        <w:spacing w:after="0" w:line="360" w:lineRule="auto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.</w:t>
      </w:r>
      <w:r w:rsidR="0016327D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rắc nghiệm:</w:t>
      </w:r>
      <w:r w:rsidR="00E9181B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(3đ)</w:t>
      </w:r>
      <w:r w:rsidR="00493F22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Mỗi câu đúng 0,25đ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B62966" w:rsidRPr="00E10DE3" w14:paraId="3ADC1531" w14:textId="77777777" w:rsidTr="006D033F">
        <w:tc>
          <w:tcPr>
            <w:tcW w:w="1558" w:type="dxa"/>
          </w:tcPr>
          <w:p w14:paraId="5E3D40C6" w14:textId="42722EE7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1558" w:type="dxa"/>
          </w:tcPr>
          <w:p w14:paraId="6EEAC684" w14:textId="7F888DFC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1558" w:type="dxa"/>
          </w:tcPr>
          <w:p w14:paraId="3FCEA6F2" w14:textId="4DB19F8C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1558" w:type="dxa"/>
          </w:tcPr>
          <w:p w14:paraId="75E76874" w14:textId="2C773114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1559" w:type="dxa"/>
          </w:tcPr>
          <w:p w14:paraId="499F227A" w14:textId="73A2A5BA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1559" w:type="dxa"/>
          </w:tcPr>
          <w:p w14:paraId="78FA715E" w14:textId="41BCCC21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B62966" w:rsidRPr="00E10DE3" w14:paraId="3F7EAFA2" w14:textId="77777777" w:rsidTr="006D033F">
        <w:tc>
          <w:tcPr>
            <w:tcW w:w="1558" w:type="dxa"/>
          </w:tcPr>
          <w:p w14:paraId="2825BDF6" w14:textId="02EFD5B3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1558" w:type="dxa"/>
          </w:tcPr>
          <w:p w14:paraId="4AF552F2" w14:textId="2EA1D8A3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1558" w:type="dxa"/>
          </w:tcPr>
          <w:p w14:paraId="407BD9D1" w14:textId="41D0CC35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1558" w:type="dxa"/>
          </w:tcPr>
          <w:p w14:paraId="6A6000D6" w14:textId="0D91A94F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1559" w:type="dxa"/>
          </w:tcPr>
          <w:p w14:paraId="000D10C0" w14:textId="62AA56D8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1559" w:type="dxa"/>
          </w:tcPr>
          <w:p w14:paraId="104844A9" w14:textId="17224311" w:rsidR="00B62966" w:rsidRPr="00E10DE3" w:rsidRDefault="00B62966" w:rsidP="00E10DE3">
            <w:pPr>
              <w:widowControl w:val="0"/>
              <w:autoSpaceDE w:val="0"/>
              <w:autoSpaceDN w:val="0"/>
              <w:spacing w:line="360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  <w:r w:rsidR="00493F2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  <w:r w:rsidR="00D86813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</w:tbl>
    <w:p w14:paraId="7A24AFBC" w14:textId="4EF9E7D6" w:rsidR="00B62966" w:rsidRPr="00E10DE3" w:rsidRDefault="00B62966" w:rsidP="00E10DE3">
      <w:pPr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I.</w:t>
      </w:r>
      <w:r w:rsidR="0016327D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ự luận:</w:t>
      </w:r>
      <w:r w:rsidR="00E9181B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(7đ)</w:t>
      </w:r>
    </w:p>
    <w:tbl>
      <w:tblPr>
        <w:tblStyle w:val="TableGrid"/>
        <w:tblW w:w="9865" w:type="dxa"/>
        <w:tblLayout w:type="fixed"/>
        <w:tblLook w:val="04A0" w:firstRow="1" w:lastRow="0" w:firstColumn="1" w:lastColumn="0" w:noHBand="0" w:noVBand="1"/>
      </w:tblPr>
      <w:tblGrid>
        <w:gridCol w:w="1696"/>
        <w:gridCol w:w="7230"/>
        <w:gridCol w:w="939"/>
      </w:tblGrid>
      <w:tr w:rsidR="00D86813" w:rsidRPr="00E10DE3" w14:paraId="4EC7A2A8" w14:textId="77777777" w:rsidTr="00E9181B">
        <w:tc>
          <w:tcPr>
            <w:tcW w:w="1696" w:type="dxa"/>
          </w:tcPr>
          <w:p w14:paraId="7BD4D999" w14:textId="2A96FAB3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7230" w:type="dxa"/>
          </w:tcPr>
          <w:p w14:paraId="2FACB021" w14:textId="5918262A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 án</w:t>
            </w:r>
          </w:p>
        </w:tc>
        <w:tc>
          <w:tcPr>
            <w:tcW w:w="939" w:type="dxa"/>
          </w:tcPr>
          <w:p w14:paraId="0EEDAB0C" w14:textId="7ECCED09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D86813" w:rsidRPr="00E10DE3" w14:paraId="113B2BA3" w14:textId="77777777" w:rsidTr="00E9181B">
        <w:tc>
          <w:tcPr>
            <w:tcW w:w="1696" w:type="dxa"/>
            <w:vMerge w:val="restart"/>
          </w:tcPr>
          <w:p w14:paraId="225B4626" w14:textId="6BC806FC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ài 1 (1,5đ)</w:t>
            </w:r>
          </w:p>
        </w:tc>
        <w:tc>
          <w:tcPr>
            <w:tcW w:w="7230" w:type="dxa"/>
          </w:tcPr>
          <w:p w14:paraId="2EC41C95" w14:textId="77D501F8" w:rsidR="0036523E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 A = {1; 2; 3; …; 20}</w:t>
            </w:r>
          </w:p>
        </w:tc>
        <w:tc>
          <w:tcPr>
            <w:tcW w:w="939" w:type="dxa"/>
          </w:tcPr>
          <w:p w14:paraId="606B58D1" w14:textId="7D996604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D86813" w:rsidRPr="00E10DE3" w14:paraId="60D9A9DE" w14:textId="77777777" w:rsidTr="00E9181B">
        <w:tc>
          <w:tcPr>
            <w:tcW w:w="1696" w:type="dxa"/>
            <w:vMerge/>
          </w:tcPr>
          <w:p w14:paraId="644D9DB7" w14:textId="77777777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6510E7F" w14:textId="28A39055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 Trong các số từ 1 đến 20 có các số là hợp số là: 4; 6; 8; 9; 10; 12; 14; 15; 16 ;18; 20.</w:t>
            </w:r>
          </w:p>
          <w:p w14:paraId="10A85671" w14:textId="31C28E5C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ậy những kết quả thuận lợi cho biến cố đó là: 4; 6; 8; 9; 10; 12; 14; 15; 16 ;18; 20.</w:t>
            </w:r>
          </w:p>
        </w:tc>
        <w:tc>
          <w:tcPr>
            <w:tcW w:w="939" w:type="dxa"/>
          </w:tcPr>
          <w:p w14:paraId="15CBA38C" w14:textId="77777777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508E22D" w14:textId="207E1C92" w:rsidR="0036523E" w:rsidRPr="00E10DE3" w:rsidRDefault="0036523E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D86813" w:rsidRPr="00E10DE3" w14:paraId="6C0085D1" w14:textId="77777777" w:rsidTr="00E9181B">
        <w:tc>
          <w:tcPr>
            <w:tcW w:w="1696" w:type="dxa"/>
            <w:vMerge/>
          </w:tcPr>
          <w:p w14:paraId="69FFFD3A" w14:textId="77777777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4FC23357" w14:textId="5C5BB511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) </w:t>
            </w:r>
            <w:r w:rsidR="0036523E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ó 20 kết quả có thể xảy ra</w:t>
            </w:r>
            <w:r w:rsidR="0036523E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đối với số xuất hiện trên thẻ đc rút ra.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ó 11 kết quả thuận lợi cho biến cố </w:t>
            </w:r>
            <w:r w:rsidR="0036523E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ét ở phần b.</w:t>
            </w:r>
          </w:p>
          <w:p w14:paraId="1CA27D81" w14:textId="3FBE11AE" w:rsidR="00D86813" w:rsidRPr="00E10DE3" w:rsidRDefault="00D8681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sym w:font="Symbol" w:char="F0DE"/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Xác suất của biến cố trên là:  </w:t>
            </w:r>
            <w:r w:rsidR="0036523E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/20</w:t>
            </w:r>
          </w:p>
        </w:tc>
        <w:tc>
          <w:tcPr>
            <w:tcW w:w="939" w:type="dxa"/>
          </w:tcPr>
          <w:p w14:paraId="7A188929" w14:textId="77777777" w:rsidR="0036523E" w:rsidRPr="00E10DE3" w:rsidRDefault="0036523E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0B572C4" w14:textId="1A52F0B1" w:rsidR="0036523E" w:rsidRPr="00E10DE3" w:rsidRDefault="0036523E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562B92" w:rsidRPr="00E10DE3" w14:paraId="040127FA" w14:textId="77777777" w:rsidTr="00E9181B">
        <w:tc>
          <w:tcPr>
            <w:tcW w:w="1696" w:type="dxa"/>
            <w:vMerge w:val="restart"/>
          </w:tcPr>
          <w:p w14:paraId="2605BA4C" w14:textId="7C37D873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ài 2 (1,5đ)</w:t>
            </w:r>
          </w:p>
          <w:p w14:paraId="44C8C449" w14:textId="77777777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48972A3" w14:textId="5A92FC6B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 Tháng có lượng mưa nhiều nhất là tháng 5</w:t>
            </w:r>
          </w:p>
        </w:tc>
        <w:tc>
          <w:tcPr>
            <w:tcW w:w="939" w:type="dxa"/>
          </w:tcPr>
          <w:p w14:paraId="03E85B3F" w14:textId="566EE653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562B92" w:rsidRPr="00E10DE3" w14:paraId="67B62888" w14:textId="77777777" w:rsidTr="00E9181B">
        <w:tc>
          <w:tcPr>
            <w:tcW w:w="1696" w:type="dxa"/>
            <w:vMerge/>
          </w:tcPr>
          <w:p w14:paraId="548D5456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5A9634D0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 Tổng lượng mưa 6 tháng đầu năm là:</w:t>
            </w:r>
          </w:p>
          <w:p w14:paraId="523874EA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5 + 10 + 8 + 60 + 225 + 206 = 524 (mm)</w:t>
            </w:r>
          </w:p>
          <w:p w14:paraId="4CE93EE8" w14:textId="1FC2742A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rung bình mỗi tháng mưa số milimet là: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980" w:dyaOrig="720" w14:anchorId="4724AC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9pt;height:36.3pt" o:ole="">
                  <v:imagedata r:id="rId7" o:title=""/>
                </v:shape>
                <o:OLEObject Type="Embed" ProgID="Equation.DSMT4" ShapeID="_x0000_i1025" DrawAspect="Content" ObjectID="_1771322219" r:id="rId8"/>
              </w:object>
            </w:r>
          </w:p>
        </w:tc>
        <w:tc>
          <w:tcPr>
            <w:tcW w:w="939" w:type="dxa"/>
          </w:tcPr>
          <w:p w14:paraId="72F6B797" w14:textId="77777777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  <w:p w14:paraId="79C9C66F" w14:textId="77777777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B1F380E" w14:textId="048191FA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</w:tc>
      </w:tr>
      <w:tr w:rsidR="00562B92" w:rsidRPr="00E10DE3" w14:paraId="2E6E2B29" w14:textId="77777777" w:rsidTr="00E9181B">
        <w:tc>
          <w:tcPr>
            <w:tcW w:w="1696" w:type="dxa"/>
          </w:tcPr>
          <w:p w14:paraId="3B675C1D" w14:textId="41042FE6" w:rsidR="00562B92" w:rsidRPr="00E10DE3" w:rsidRDefault="00562B92" w:rsidP="00E10DE3">
            <w:pPr>
              <w:spacing w:line="276" w:lineRule="auto"/>
              <w:ind w:right="48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ài 3 (1,5đ)</w:t>
            </w:r>
          </w:p>
          <w:p w14:paraId="0745AA84" w14:textId="77777777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6FDCBFBF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 Lập bảng đúng</w:t>
            </w:r>
          </w:p>
          <w:tbl>
            <w:tblPr>
              <w:tblStyle w:val="TableGrid"/>
              <w:tblW w:w="6933" w:type="dxa"/>
              <w:tblInd w:w="48" w:type="dxa"/>
              <w:tblLayout w:type="fixed"/>
              <w:tblLook w:val="04A0" w:firstRow="1" w:lastRow="0" w:firstColumn="1" w:lastColumn="0" w:noHBand="0" w:noVBand="1"/>
            </w:tblPr>
            <w:tblGrid>
              <w:gridCol w:w="1688"/>
              <w:gridCol w:w="992"/>
              <w:gridCol w:w="1276"/>
              <w:gridCol w:w="1701"/>
              <w:gridCol w:w="1276"/>
            </w:tblGrid>
            <w:tr w:rsidR="00562B92" w:rsidRPr="00E10DE3" w14:paraId="65C6C7F1" w14:textId="77777777" w:rsidTr="006D033F">
              <w:tc>
                <w:tcPr>
                  <w:tcW w:w="1688" w:type="dxa"/>
                </w:tcPr>
                <w:p w14:paraId="02B507D7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Môn</w:t>
                  </w:r>
                </w:p>
              </w:tc>
              <w:tc>
                <w:tcPr>
                  <w:tcW w:w="992" w:type="dxa"/>
                </w:tcPr>
                <w:p w14:paraId="75FA638C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ơi lội</w:t>
                  </w:r>
                </w:p>
              </w:tc>
              <w:tc>
                <w:tcPr>
                  <w:tcW w:w="1276" w:type="dxa"/>
                </w:tcPr>
                <w:p w14:paraId="21C9E4A7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óng đá</w:t>
                  </w:r>
                </w:p>
              </w:tc>
              <w:tc>
                <w:tcPr>
                  <w:tcW w:w="1701" w:type="dxa"/>
                </w:tcPr>
                <w:p w14:paraId="5955AFB6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óng chuyền</w:t>
                  </w:r>
                </w:p>
              </w:tc>
              <w:tc>
                <w:tcPr>
                  <w:tcW w:w="1276" w:type="dxa"/>
                </w:tcPr>
                <w:p w14:paraId="4742B92D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óng bàn</w:t>
                  </w:r>
                </w:p>
              </w:tc>
            </w:tr>
            <w:tr w:rsidR="00562B92" w:rsidRPr="00E10DE3" w14:paraId="5537871F" w14:textId="77777777" w:rsidTr="006D033F">
              <w:tc>
                <w:tcPr>
                  <w:tcW w:w="1688" w:type="dxa"/>
                </w:tcPr>
                <w:p w14:paraId="15F1452A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Tỉ lệ học sinh chọn (%)</w:t>
                  </w:r>
                </w:p>
              </w:tc>
              <w:tc>
                <w:tcPr>
                  <w:tcW w:w="992" w:type="dxa"/>
                </w:tcPr>
                <w:p w14:paraId="63F72337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30</w:t>
                  </w:r>
                </w:p>
              </w:tc>
              <w:tc>
                <w:tcPr>
                  <w:tcW w:w="1276" w:type="dxa"/>
                </w:tcPr>
                <w:p w14:paraId="1B0ECF59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40</w:t>
                  </w:r>
                </w:p>
              </w:tc>
              <w:tc>
                <w:tcPr>
                  <w:tcW w:w="1701" w:type="dxa"/>
                </w:tcPr>
                <w:p w14:paraId="22353F0F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276" w:type="dxa"/>
                </w:tcPr>
                <w:p w14:paraId="6FC0DEFD" w14:textId="77777777" w:rsidR="00562B92" w:rsidRPr="00E10DE3" w:rsidRDefault="00562B92" w:rsidP="00E10DE3">
                  <w:pPr>
                    <w:pStyle w:val="NormalWeb"/>
                    <w:spacing w:before="0" w:beforeAutospacing="0" w:after="0" w:afterAutospacing="0" w:line="276" w:lineRule="auto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20</w:t>
                  </w:r>
                </w:p>
              </w:tc>
            </w:tr>
          </w:tbl>
          <w:p w14:paraId="0F146ACD" w14:textId="578DA416" w:rsidR="00562B92" w:rsidRPr="00E10DE3" w:rsidRDefault="00562B92" w:rsidP="00E10DE3">
            <w:pPr>
              <w:spacing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939" w:type="dxa"/>
          </w:tcPr>
          <w:p w14:paraId="1D51F884" w14:textId="77777777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  <w:p w14:paraId="57FD608F" w14:textId="29B1CB84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</w:tc>
      </w:tr>
      <w:tr w:rsidR="00562B92" w:rsidRPr="00E10DE3" w14:paraId="10101704" w14:textId="77777777" w:rsidTr="00E9181B">
        <w:tc>
          <w:tcPr>
            <w:tcW w:w="1696" w:type="dxa"/>
          </w:tcPr>
          <w:p w14:paraId="3BEFE816" w14:textId="77777777" w:rsidR="00562B92" w:rsidRPr="00E10DE3" w:rsidRDefault="00562B92" w:rsidP="00E10DE3">
            <w:pPr>
              <w:spacing w:line="276" w:lineRule="auto"/>
              <w:ind w:right="48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297E59A3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) Tính đúng số học sinh yêu thích môn bơi lội là: </w:t>
            </w:r>
          </w:p>
          <w:p w14:paraId="7DA76669" w14:textId="6F4185B9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260" w:dyaOrig="720" w14:anchorId="4E4789CD">
                <v:shape id="_x0000_i1026" type="#_x0000_t75" style="width:63.25pt;height:36.3pt" o:ole="">
                  <v:imagedata r:id="rId9" o:title=""/>
                </v:shape>
                <o:OLEObject Type="Embed" ProgID="Equation.DSMT4" ShapeID="_x0000_i1026" DrawAspect="Content" ObjectID="_1771322220" r:id="rId10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học sinh)</w:t>
            </w:r>
          </w:p>
        </w:tc>
        <w:tc>
          <w:tcPr>
            <w:tcW w:w="939" w:type="dxa"/>
          </w:tcPr>
          <w:p w14:paraId="1A10C2DB" w14:textId="48E8F344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562B92" w:rsidRPr="00E10DE3" w14:paraId="10538F3E" w14:textId="77777777" w:rsidTr="00E9181B">
        <w:tc>
          <w:tcPr>
            <w:tcW w:w="1696" w:type="dxa"/>
          </w:tcPr>
          <w:p w14:paraId="07FC6AC9" w14:textId="77777777" w:rsidR="00562B92" w:rsidRPr="00E10DE3" w:rsidRDefault="00562B92" w:rsidP="00E10DE3">
            <w:pPr>
              <w:spacing w:line="276" w:lineRule="auto"/>
              <w:ind w:right="48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3514DB73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) Tính đúng số học sinh yêu thích môn bóng đá là: </w:t>
            </w:r>
          </w:p>
          <w:p w14:paraId="7C33A450" w14:textId="77777777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260" w:dyaOrig="720" w14:anchorId="3FB3FD4C">
                <v:shape id="_x0000_i1027" type="#_x0000_t75" style="width:63.25pt;height:36.3pt" o:ole="">
                  <v:imagedata r:id="rId11" o:title=""/>
                </v:shape>
                <o:OLEObject Type="Embed" ProgID="Equation.DSMT4" ShapeID="_x0000_i1027" DrawAspect="Content" ObjectID="_1771322221" r:id="rId12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học sinh)</w:t>
            </w:r>
          </w:p>
          <w:p w14:paraId="799950AC" w14:textId="64339396" w:rsidR="00562B92" w:rsidRPr="00E10DE3" w:rsidRDefault="00562B92" w:rsidP="00E10DE3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6"/>
                <w:szCs w:val="26"/>
              </w:rPr>
            </w:pPr>
            <w:r w:rsidRPr="00E10DE3">
              <w:rPr>
                <w:rFonts w:ascii="Times New Roman" w:hAnsi="Times New Roman" w:cs="Times New Roman"/>
                <w:spacing w:val="-6"/>
                <w:w w:val="95"/>
                <w:sz w:val="26"/>
                <w:szCs w:val="26"/>
              </w:rPr>
              <w:t xml:space="preserve">Tỉ số phần trăm của số học sinh yêu thích môn bơi lội và số học sinh yêu thích môn bóng đá là: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900" w:dyaOrig="720" w14:anchorId="77092672">
                <v:shape id="_x0000_i1028" type="#_x0000_t75" style="width:95.15pt;height:36.3pt" o:ole="">
                  <v:imagedata r:id="rId13" o:title=""/>
                </v:shape>
                <o:OLEObject Type="Embed" ProgID="Equation.DSMT4" ShapeID="_x0000_i1028" DrawAspect="Content" ObjectID="_1771322222" r:id="rId14"/>
              </w:object>
            </w:r>
          </w:p>
        </w:tc>
        <w:tc>
          <w:tcPr>
            <w:tcW w:w="939" w:type="dxa"/>
          </w:tcPr>
          <w:p w14:paraId="2544E797" w14:textId="77777777" w:rsidR="00E10DE3" w:rsidRDefault="00E10DE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BC95D75" w14:textId="58C5546E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  <w:p w14:paraId="67131E9A" w14:textId="77777777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7FC58D29" w14:textId="77777777" w:rsidR="00E10DE3" w:rsidRDefault="00E10DE3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09B8C468" w14:textId="1D3E72C4" w:rsidR="00562B92" w:rsidRPr="00E10DE3" w:rsidRDefault="00562B92" w:rsidP="00E10DE3">
            <w:pPr>
              <w:widowControl w:val="0"/>
              <w:autoSpaceDE w:val="0"/>
              <w:autoSpaceDN w:val="0"/>
              <w:spacing w:line="276" w:lineRule="auto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</w:tc>
      </w:tr>
      <w:tr w:rsidR="00562B92" w:rsidRPr="00E10DE3" w14:paraId="292AF77D" w14:textId="77777777" w:rsidTr="00E9181B">
        <w:tc>
          <w:tcPr>
            <w:tcW w:w="1696" w:type="dxa"/>
          </w:tcPr>
          <w:p w14:paraId="0EB5251C" w14:textId="484138B3" w:rsidR="00562B92" w:rsidRPr="00E10DE3" w:rsidRDefault="00562B92" w:rsidP="00C804B0">
            <w:pPr>
              <w:rPr>
                <w:rFonts w:ascii="Times New Roman" w:eastAsia="Times New Roman" w:hAnsi="Times New Roman" w:cs="Times New Roman"/>
                <w:color w:val="444444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>Bài 4. (2,5đ)</w:t>
            </w:r>
          </w:p>
          <w:p w14:paraId="565D6A5A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58C5EDF6" w14:textId="643DFB2A" w:rsidR="00562B92" w:rsidRPr="00E10DE3" w:rsidRDefault="00562B92" w:rsidP="00C804B0">
            <w:pPr>
              <w:jc w:val="center"/>
              <w:rPr>
                <w:rFonts w:ascii="Times New Roman" w:eastAsia="Times New Roman" w:hAnsi="Times New Roman" w:cs="Times New Roman"/>
                <w:color w:val="444444"/>
                <w:sz w:val="26"/>
                <w:szCs w:val="26"/>
              </w:rPr>
            </w:pPr>
            <w:r w:rsidRPr="00E10DE3">
              <w:rPr>
                <w:noProof/>
                <w:sz w:val="26"/>
                <w:szCs w:val="26"/>
              </w:rPr>
              <w:drawing>
                <wp:inline distT="0" distB="0" distL="0" distR="0" wp14:anchorId="38D95F56" wp14:editId="3B084820">
                  <wp:extent cx="1926477" cy="232618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1484" cy="234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505EC6" w14:textId="7E7A8A3C" w:rsidR="00562B92" w:rsidRPr="00E10DE3" w:rsidRDefault="00562B92" w:rsidP="00C804B0">
            <w:pPr>
              <w:ind w:left="48" w:right="48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Vẽ hình đúng</w:t>
            </w:r>
          </w:p>
          <w:p w14:paraId="4AD27AEF" w14:textId="13DD9EAC" w:rsidR="00562B92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a) </w:t>
            </w:r>
            <w:r w:rsidR="00562B9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hứng minh </w:t>
            </w:r>
            <w:r w:rsidR="00350AA1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được ∆AEB = ∆AEC </w:t>
            </w:r>
            <w:r w:rsidR="00562B9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c.</w:t>
            </w:r>
            <w:r w:rsidR="00350AA1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  <w:r w:rsidR="00562B92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c).</w:t>
            </w:r>
          </w:p>
        </w:tc>
        <w:tc>
          <w:tcPr>
            <w:tcW w:w="939" w:type="dxa"/>
          </w:tcPr>
          <w:p w14:paraId="443D1FE8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61F730D4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55BD1DD0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07C2F014" w14:textId="63191EBD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  <w:p w14:paraId="5C80ED28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5916F2B8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606A58DB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6ADFA57E" w14:textId="77777777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16F908DE" w14:textId="28DE02F1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  <w:p w14:paraId="773436E5" w14:textId="2F0D0A5D" w:rsidR="00562B92" w:rsidRPr="00E10DE3" w:rsidRDefault="00562B92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75đ</w:t>
            </w:r>
          </w:p>
        </w:tc>
      </w:tr>
      <w:tr w:rsidR="00350AA1" w:rsidRPr="00E10DE3" w14:paraId="1D6C22FD" w14:textId="77777777" w:rsidTr="00E9181B">
        <w:tc>
          <w:tcPr>
            <w:tcW w:w="1696" w:type="dxa"/>
          </w:tcPr>
          <w:p w14:paraId="7DF00910" w14:textId="77777777" w:rsidR="00350AA1" w:rsidRPr="00E10DE3" w:rsidRDefault="00350AA1" w:rsidP="00C804B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1AA0D4C1" w14:textId="77777777" w:rsidR="00350AA1" w:rsidRPr="00E10DE3" w:rsidRDefault="00350AA1" w:rsidP="00C804B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b) Chứng minh được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∆AEC = ∆DEB (c.g.c)</w:t>
            </w:r>
          </w:p>
          <w:p w14:paraId="6FEB5E63" w14:textId="77777777" w:rsidR="00350AA1" w:rsidRPr="00E10DE3" w:rsidRDefault="00350AA1" w:rsidP="00C804B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đó suy ra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460" w:dyaOrig="400" w14:anchorId="7D021904">
                <v:shape id="_x0000_i1029" type="#_x0000_t75" style="width:73.25pt;height:20.05pt" o:ole="">
                  <v:imagedata r:id="rId16" o:title=""/>
                </v:shape>
                <o:OLEObject Type="Embed" ProgID="Equation.DSMT4" ShapeID="_x0000_i1029" DrawAspect="Content" ObjectID="_1771322223" r:id="rId17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(hai góc tương ứng)</w:t>
            </w:r>
          </w:p>
          <w:p w14:paraId="7C98B4AD" w14:textId="541609C7" w:rsidR="00350AA1" w:rsidRPr="00E10DE3" w:rsidRDefault="00350AA1" w:rsidP="00C804B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Mà hai góc này ở vị trí so le trong nên AC // BD</w:t>
            </w:r>
          </w:p>
        </w:tc>
        <w:tc>
          <w:tcPr>
            <w:tcW w:w="939" w:type="dxa"/>
          </w:tcPr>
          <w:p w14:paraId="32AD4BA6" w14:textId="77777777" w:rsidR="00350AA1" w:rsidRPr="00E10DE3" w:rsidRDefault="00350AA1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5đ</w:t>
            </w:r>
          </w:p>
          <w:p w14:paraId="09585972" w14:textId="48317245" w:rsidR="00350AA1" w:rsidRPr="00E10DE3" w:rsidRDefault="00350AA1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</w:tc>
      </w:tr>
      <w:tr w:rsidR="00350AA1" w:rsidRPr="00E10DE3" w14:paraId="0737ABB3" w14:textId="77777777" w:rsidTr="00E9181B">
        <w:tc>
          <w:tcPr>
            <w:tcW w:w="1696" w:type="dxa"/>
          </w:tcPr>
          <w:p w14:paraId="76D8A6ED" w14:textId="77777777" w:rsidR="00350AA1" w:rsidRPr="00E10DE3" w:rsidRDefault="00350AA1" w:rsidP="00C804B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EA9E591" w14:textId="257B2AE4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c)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ét ∆EHA và ∆EKD có:</w:t>
            </w:r>
          </w:p>
          <w:p w14:paraId="63811977" w14:textId="37B5BC61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2500" w:dyaOrig="400" w14:anchorId="27B44D7A">
                <v:shape id="_x0000_i1030" type="#_x0000_t75" style="width:125.2pt;height:20.05pt" o:ole="">
                  <v:imagedata r:id="rId18" o:title=""/>
                </v:shape>
                <o:OLEObject Type="Embed" ProgID="Equation.DSMT4" ShapeID="_x0000_i1030" DrawAspect="Content" ObjectID="_1771322224" r:id="rId19"/>
              </w:object>
            </w:r>
          </w:p>
          <w:p w14:paraId="50198E25" w14:textId="2F099A81" w:rsidR="00350AA1" w:rsidRPr="00E10DE3" w:rsidRDefault="00350AA1" w:rsidP="00C804B0">
            <w:pPr>
              <w:tabs>
                <w:tab w:val="center" w:pos="3510"/>
                <w:tab w:val="right" w:pos="7020"/>
              </w:tabs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460" w:dyaOrig="400" w14:anchorId="135799A2">
                <v:shape id="_x0000_i1031" type="#_x0000_t75" style="width:73.25pt;height:20.05pt" o:ole="">
                  <v:imagedata r:id="rId16" o:title=""/>
                </v:shape>
                <o:OLEObject Type="Embed" ProgID="Equation.DSMT4" ShapeID="_x0000_i1031" DrawAspect="Content" ObjectID="_1771322225" r:id="rId20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(chứng minh trên)</w:t>
            </w:r>
          </w:p>
          <w:p w14:paraId="1E5F03C4" w14:textId="44FC9BFC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ED = EA (gt)</w:t>
            </w:r>
          </w:p>
          <w:p w14:paraId="3E20313F" w14:textId="019BF0B0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uy ra  ∆EHA và ∆EKD (cạnh huyền – góc nhọn)</w:t>
            </w:r>
          </w:p>
          <w:p w14:paraId="566D3E78" w14:textId="283A2162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uy ra EH = EK (hai cạnh tương ứng) (1)</w:t>
            </w:r>
          </w:p>
          <w:p w14:paraId="591F8398" w14:textId="36AA84C5" w:rsidR="00350AA1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</w:t>
            </w:r>
            <w:r w:rsidR="00350AA1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à </w:t>
            </w:r>
            <w:r w:rsidR="00350AA1" w:rsidRPr="00E10DE3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  <w:bdr w:val="none" w:sz="0" w:space="0" w:color="auto" w:frame="1"/>
              </w:rPr>
              <w:object w:dxaOrig="1540" w:dyaOrig="380" w14:anchorId="797C34DE">
                <v:shape id="_x0000_i1032" type="#_x0000_t75" style="width:77pt;height:19.4pt" o:ole="">
                  <v:imagedata r:id="rId21" o:title=""/>
                </v:shape>
                <o:OLEObject Type="Embed" ProgID="Equation.DSMT4" ShapeID="_x0000_i1032" DrawAspect="Content" ObjectID="_1771322226" r:id="rId22"/>
              </w:object>
            </w:r>
            <w:r w:rsidR="00350AA1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(hai góc tương ứng)</w:t>
            </w:r>
          </w:p>
          <w:p w14:paraId="3B679905" w14:textId="2A3729EE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Mà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  <w:bdr w:val="none" w:sz="0" w:space="0" w:color="auto" w:frame="1"/>
              </w:rPr>
              <w:object w:dxaOrig="1560" w:dyaOrig="380" w14:anchorId="34B2CE82">
                <v:shape id="_x0000_i1033" type="#_x0000_t75" style="width:78.25pt;height:19.4pt" o:ole="">
                  <v:imagedata r:id="rId23" o:title=""/>
                </v:shape>
                <o:OLEObject Type="Embed" ProgID="Equation.DSMT4" ShapeID="_x0000_i1033" DrawAspect="Content" ObjectID="_1771322227" r:id="rId24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= 180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  <w:vertAlign w:val="superscript"/>
              </w:rPr>
              <w:t>0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</w:t>
            </w:r>
            <w:r w:rsidR="006D033F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(vì A, E, D thẳng hàng)</w:t>
            </w:r>
          </w:p>
          <w:p w14:paraId="0AE2B158" w14:textId="04F1EA2A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suy ra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2340" w:dyaOrig="420" w14:anchorId="46629390">
                <v:shape id="_x0000_i1034" type="#_x0000_t75" style="width:117.1pt;height:21.3pt" o:ole="">
                  <v:imagedata r:id="rId25" o:title=""/>
                </v:shape>
                <o:OLEObject Type="Embed" ProgID="Equation.DSMT4" ShapeID="_x0000_i1034" DrawAspect="Content" ObjectID="_1771322228" r:id="rId26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hay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460" w:dyaOrig="420" w14:anchorId="1066315B">
                <v:shape id="_x0000_i1035" type="#_x0000_t75" style="width:73.25pt;height:21.3pt" o:ole="">
                  <v:imagedata r:id="rId27" o:title=""/>
                </v:shape>
                <o:OLEObject Type="Embed" ProgID="Equation.DSMT4" ShapeID="_x0000_i1035" DrawAspect="Content" ObjectID="_1771322229" r:id="rId28"/>
              </w:object>
            </w:r>
          </w:p>
          <w:p w14:paraId="4FB10095" w14:textId="659C4D34" w:rsidR="00350AA1" w:rsidRPr="00E10DE3" w:rsidRDefault="00350AA1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Suy ra 3 điểm H, K, E thẳng hàng (2)</w:t>
            </w:r>
          </w:p>
          <w:p w14:paraId="7088D6B8" w14:textId="13154B63" w:rsidR="00350AA1" w:rsidRPr="00E10DE3" w:rsidRDefault="00350AA1" w:rsidP="00C804B0">
            <w:pPr>
              <w:ind w:left="48" w:right="48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Từ (1) và (2) suy ra E là trung điểm của HK.</w:t>
            </w:r>
          </w:p>
        </w:tc>
        <w:tc>
          <w:tcPr>
            <w:tcW w:w="939" w:type="dxa"/>
          </w:tcPr>
          <w:p w14:paraId="67259F15" w14:textId="77777777" w:rsidR="00350AA1" w:rsidRPr="00E10DE3" w:rsidRDefault="00350AA1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3593E1B2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73A9BCC2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3A6430C8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  <w:p w14:paraId="7569AE81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4777988B" w14:textId="107FB7EE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47A13365" w14:textId="2CB54561" w:rsidR="006D033F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413355F5" w14:textId="77777777" w:rsidR="00C804B0" w:rsidRDefault="00C804B0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4E4E4B8D" w14:textId="77777777" w:rsidR="00C804B0" w:rsidRPr="00E10DE3" w:rsidRDefault="00C804B0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7967048A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  <w:p w14:paraId="3AF2E761" w14:textId="77777777" w:rsidR="00C804B0" w:rsidRDefault="00C804B0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CE3B319" w14:textId="77777777" w:rsidR="00C804B0" w:rsidRDefault="00C804B0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4CA23E2A" w14:textId="25B85D65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</w:tc>
      </w:tr>
    </w:tbl>
    <w:p w14:paraId="70653978" w14:textId="5A2CABFB" w:rsidR="00B62966" w:rsidRPr="00E10DE3" w:rsidRDefault="00B62966" w:rsidP="00E10DE3">
      <w:pPr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518BACDF" w14:textId="54D3992C" w:rsidR="0016327D" w:rsidRPr="00E10DE3" w:rsidRDefault="0016327D" w:rsidP="00E10DE3">
      <w:pPr>
        <w:widowControl w:val="0"/>
        <w:autoSpaceDE w:val="0"/>
        <w:autoSpaceDN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Ề SỐ 2</w:t>
      </w:r>
    </w:p>
    <w:p w14:paraId="00FE0F57" w14:textId="269A04DE" w:rsidR="006D033F" w:rsidRPr="00E10DE3" w:rsidRDefault="006D033F" w:rsidP="00E10DE3">
      <w:pPr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.</w:t>
      </w:r>
      <w:r w:rsidR="0016327D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Trắc nghiệm: (3đ) </w:t>
      </w:r>
      <w:r w:rsidRPr="00E10DE3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Mỗi câu đúng 0,25đ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D033F" w:rsidRPr="00E10DE3" w14:paraId="7E16EC77" w14:textId="77777777" w:rsidTr="006D033F">
        <w:tc>
          <w:tcPr>
            <w:tcW w:w="1558" w:type="dxa"/>
          </w:tcPr>
          <w:p w14:paraId="2D9F2405" w14:textId="394AE60D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.B</w:t>
            </w:r>
          </w:p>
        </w:tc>
        <w:tc>
          <w:tcPr>
            <w:tcW w:w="1558" w:type="dxa"/>
          </w:tcPr>
          <w:p w14:paraId="4D359C1F" w14:textId="021F66BB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.B</w:t>
            </w:r>
          </w:p>
        </w:tc>
        <w:tc>
          <w:tcPr>
            <w:tcW w:w="1558" w:type="dxa"/>
          </w:tcPr>
          <w:p w14:paraId="1CB34178" w14:textId="78ABC94C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.A</w:t>
            </w:r>
          </w:p>
        </w:tc>
        <w:tc>
          <w:tcPr>
            <w:tcW w:w="1558" w:type="dxa"/>
          </w:tcPr>
          <w:p w14:paraId="23E35F7A" w14:textId="1941DD6C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.A</w:t>
            </w:r>
          </w:p>
        </w:tc>
        <w:tc>
          <w:tcPr>
            <w:tcW w:w="1559" w:type="dxa"/>
          </w:tcPr>
          <w:p w14:paraId="64D29EB7" w14:textId="15C6FA28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.D</w:t>
            </w:r>
          </w:p>
        </w:tc>
        <w:tc>
          <w:tcPr>
            <w:tcW w:w="1559" w:type="dxa"/>
          </w:tcPr>
          <w:p w14:paraId="7F1FB2AF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.D</w:t>
            </w:r>
          </w:p>
        </w:tc>
      </w:tr>
      <w:tr w:rsidR="006D033F" w:rsidRPr="00E10DE3" w14:paraId="4B30A3DF" w14:textId="77777777" w:rsidTr="006D033F">
        <w:tc>
          <w:tcPr>
            <w:tcW w:w="1558" w:type="dxa"/>
          </w:tcPr>
          <w:p w14:paraId="507A8C0A" w14:textId="3BCE20E2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.C</w:t>
            </w:r>
          </w:p>
        </w:tc>
        <w:tc>
          <w:tcPr>
            <w:tcW w:w="1558" w:type="dxa"/>
          </w:tcPr>
          <w:p w14:paraId="085B2A63" w14:textId="6CE748ED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.B</w:t>
            </w:r>
          </w:p>
        </w:tc>
        <w:tc>
          <w:tcPr>
            <w:tcW w:w="1558" w:type="dxa"/>
          </w:tcPr>
          <w:p w14:paraId="2C75C7C5" w14:textId="28915D69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.D</w:t>
            </w:r>
          </w:p>
        </w:tc>
        <w:tc>
          <w:tcPr>
            <w:tcW w:w="1558" w:type="dxa"/>
          </w:tcPr>
          <w:p w14:paraId="3D7DA60F" w14:textId="40E841F2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.C</w:t>
            </w:r>
          </w:p>
        </w:tc>
        <w:tc>
          <w:tcPr>
            <w:tcW w:w="1559" w:type="dxa"/>
          </w:tcPr>
          <w:p w14:paraId="185870F5" w14:textId="313A6BB9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.C</w:t>
            </w:r>
          </w:p>
        </w:tc>
        <w:tc>
          <w:tcPr>
            <w:tcW w:w="1559" w:type="dxa"/>
          </w:tcPr>
          <w:p w14:paraId="13F222E0" w14:textId="16D4FD93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.A</w:t>
            </w:r>
          </w:p>
        </w:tc>
      </w:tr>
    </w:tbl>
    <w:p w14:paraId="240B7A34" w14:textId="7DB9763C" w:rsidR="006D033F" w:rsidRPr="00E10DE3" w:rsidRDefault="006D033F" w:rsidP="00E10DE3">
      <w:pPr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I.</w:t>
      </w:r>
      <w:r w:rsidR="0016327D"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E10DE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ự luận: (7đ)</w:t>
      </w:r>
    </w:p>
    <w:tbl>
      <w:tblPr>
        <w:tblStyle w:val="TableGrid"/>
        <w:tblW w:w="9865" w:type="dxa"/>
        <w:tblLayout w:type="fixed"/>
        <w:tblLook w:val="04A0" w:firstRow="1" w:lastRow="0" w:firstColumn="1" w:lastColumn="0" w:noHBand="0" w:noVBand="1"/>
      </w:tblPr>
      <w:tblGrid>
        <w:gridCol w:w="1696"/>
        <w:gridCol w:w="7230"/>
        <w:gridCol w:w="939"/>
      </w:tblGrid>
      <w:tr w:rsidR="006D033F" w:rsidRPr="00E10DE3" w14:paraId="72F69F8E" w14:textId="77777777" w:rsidTr="006D033F">
        <w:tc>
          <w:tcPr>
            <w:tcW w:w="1696" w:type="dxa"/>
          </w:tcPr>
          <w:p w14:paraId="675BEEB6" w14:textId="77777777" w:rsidR="006D033F" w:rsidRPr="00E10DE3" w:rsidRDefault="006D033F" w:rsidP="00E10DE3">
            <w:pPr>
              <w:widowControl w:val="0"/>
              <w:autoSpaceDE w:val="0"/>
              <w:autoSpaceDN w:val="0"/>
              <w:jc w:val="center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7230" w:type="dxa"/>
          </w:tcPr>
          <w:p w14:paraId="4CE1A371" w14:textId="77777777" w:rsidR="006D033F" w:rsidRPr="00E10DE3" w:rsidRDefault="006D033F" w:rsidP="00E10DE3">
            <w:pPr>
              <w:widowControl w:val="0"/>
              <w:autoSpaceDE w:val="0"/>
              <w:autoSpaceDN w:val="0"/>
              <w:jc w:val="center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 án</w:t>
            </w:r>
          </w:p>
        </w:tc>
        <w:tc>
          <w:tcPr>
            <w:tcW w:w="939" w:type="dxa"/>
          </w:tcPr>
          <w:p w14:paraId="07481267" w14:textId="77777777" w:rsidR="006D033F" w:rsidRPr="00E10DE3" w:rsidRDefault="006D033F" w:rsidP="00E10DE3">
            <w:pPr>
              <w:widowControl w:val="0"/>
              <w:autoSpaceDE w:val="0"/>
              <w:autoSpaceDN w:val="0"/>
              <w:jc w:val="center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6D033F" w:rsidRPr="00E10DE3" w14:paraId="2694B8D9" w14:textId="77777777" w:rsidTr="006D033F">
        <w:tc>
          <w:tcPr>
            <w:tcW w:w="1696" w:type="dxa"/>
            <w:vMerge w:val="restart"/>
          </w:tcPr>
          <w:p w14:paraId="7A53F5E1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ài 1 (1,5đ)</w:t>
            </w:r>
          </w:p>
        </w:tc>
        <w:tc>
          <w:tcPr>
            <w:tcW w:w="7230" w:type="dxa"/>
          </w:tcPr>
          <w:p w14:paraId="020CBD24" w14:textId="101221E4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 A = {1; 2; 3; …; 30}</w:t>
            </w:r>
          </w:p>
        </w:tc>
        <w:tc>
          <w:tcPr>
            <w:tcW w:w="939" w:type="dxa"/>
          </w:tcPr>
          <w:p w14:paraId="3DC0C00E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6D033F" w:rsidRPr="00E10DE3" w14:paraId="60E399DE" w14:textId="77777777" w:rsidTr="006D033F">
        <w:tc>
          <w:tcPr>
            <w:tcW w:w="1696" w:type="dxa"/>
            <w:vMerge/>
          </w:tcPr>
          <w:p w14:paraId="32842C8F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13AE279E" w14:textId="251B7945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 Trong các số từ 1 đến 30 có các số là số nguyên tố là: 2; 3; 5; 7; 11; 13; 17; 19; 23; 29.</w:t>
            </w:r>
          </w:p>
          <w:p w14:paraId="1B329EAF" w14:textId="30294702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ậy những kết quả thuận lợi cho biến cố đó là: 2; 3; 5; 7; 11; 13; 17; 19; 23; 29.</w:t>
            </w:r>
          </w:p>
        </w:tc>
        <w:tc>
          <w:tcPr>
            <w:tcW w:w="939" w:type="dxa"/>
          </w:tcPr>
          <w:p w14:paraId="7FFE6195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5CF2924E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6D033F" w:rsidRPr="00E10DE3" w14:paraId="6BFB1C60" w14:textId="77777777" w:rsidTr="006D033F">
        <w:tc>
          <w:tcPr>
            <w:tcW w:w="1696" w:type="dxa"/>
            <w:vMerge/>
          </w:tcPr>
          <w:p w14:paraId="1692CA32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18638CE6" w14:textId="48A3F0D0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) Có 30 kết quả có thể xảy ra đối với số xuất hiện trên thẻ đc rút ra. Có 10 kết quả thuận lợi cho biến cố xét ở phần b.</w:t>
            </w:r>
          </w:p>
          <w:p w14:paraId="3E2117E4" w14:textId="40858164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sym w:font="Symbol" w:char="F0DE"/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Xác suất của biến cố trên là:  10/30 = 1/3</w:t>
            </w:r>
          </w:p>
        </w:tc>
        <w:tc>
          <w:tcPr>
            <w:tcW w:w="939" w:type="dxa"/>
          </w:tcPr>
          <w:p w14:paraId="169E527C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52CF0B8E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6D033F" w:rsidRPr="00E10DE3" w14:paraId="322CE8F8" w14:textId="77777777" w:rsidTr="006D033F">
        <w:tc>
          <w:tcPr>
            <w:tcW w:w="1696" w:type="dxa"/>
            <w:vMerge w:val="restart"/>
          </w:tcPr>
          <w:p w14:paraId="1B7C8E41" w14:textId="77777777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ài 2 (1,5đ)</w:t>
            </w:r>
          </w:p>
          <w:p w14:paraId="146A255D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47281AC8" w14:textId="5A8324BE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 Tháng có lượng mưa ít nhất là tháng 3</w:t>
            </w:r>
          </w:p>
        </w:tc>
        <w:tc>
          <w:tcPr>
            <w:tcW w:w="939" w:type="dxa"/>
          </w:tcPr>
          <w:p w14:paraId="689834C2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6D033F" w:rsidRPr="00E10DE3" w14:paraId="559D628E" w14:textId="77777777" w:rsidTr="006D033F">
        <w:tc>
          <w:tcPr>
            <w:tcW w:w="1696" w:type="dxa"/>
            <w:vMerge/>
          </w:tcPr>
          <w:p w14:paraId="7FF23A8C" w14:textId="77777777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ABCFF81" w14:textId="77777777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 Tổng lượng mưa 6 tháng đầu năm là:</w:t>
            </w:r>
          </w:p>
          <w:p w14:paraId="0FA2A80C" w14:textId="77777777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5 + 10 + 8 + 60 + 225 + 206 = 524 (mm)</w:t>
            </w:r>
          </w:p>
          <w:p w14:paraId="6E157FF7" w14:textId="55ACF819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Trung bình mỗi tháng mưa số milimet là: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2120" w:dyaOrig="720" w14:anchorId="6C232D7A">
                <v:shape id="_x0000_i1036" type="#_x0000_t75" style="width:105.8pt;height:36.3pt" o:ole="">
                  <v:imagedata r:id="rId29" o:title=""/>
                </v:shape>
                <o:OLEObject Type="Embed" ProgID="Equation.DSMT4" ShapeID="_x0000_i1036" DrawAspect="Content" ObjectID="_1771322230" r:id="rId30"/>
              </w:object>
            </w:r>
          </w:p>
        </w:tc>
        <w:tc>
          <w:tcPr>
            <w:tcW w:w="939" w:type="dxa"/>
          </w:tcPr>
          <w:p w14:paraId="49DB1BFE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lastRenderedPageBreak/>
              <w:t>0.25đ</w:t>
            </w:r>
          </w:p>
          <w:p w14:paraId="75CDC373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71D00D5B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</w:tc>
      </w:tr>
      <w:tr w:rsidR="006D033F" w:rsidRPr="00E10DE3" w14:paraId="21006209" w14:textId="77777777" w:rsidTr="006D033F">
        <w:tc>
          <w:tcPr>
            <w:tcW w:w="1696" w:type="dxa"/>
          </w:tcPr>
          <w:p w14:paraId="11DABD3A" w14:textId="77777777" w:rsidR="006D033F" w:rsidRPr="00E10DE3" w:rsidRDefault="006D033F" w:rsidP="00C804B0">
            <w:pPr>
              <w:ind w:right="48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>Bài 3 (1,5đ)</w:t>
            </w:r>
          </w:p>
          <w:p w14:paraId="0F9A132B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24DE1BD5" w14:textId="77777777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 Lập bảng đúng</w:t>
            </w:r>
          </w:p>
          <w:tbl>
            <w:tblPr>
              <w:tblStyle w:val="TableGrid"/>
              <w:tblW w:w="6933" w:type="dxa"/>
              <w:tblInd w:w="48" w:type="dxa"/>
              <w:tblLayout w:type="fixed"/>
              <w:tblLook w:val="04A0" w:firstRow="1" w:lastRow="0" w:firstColumn="1" w:lastColumn="0" w:noHBand="0" w:noVBand="1"/>
            </w:tblPr>
            <w:tblGrid>
              <w:gridCol w:w="1688"/>
              <w:gridCol w:w="992"/>
              <w:gridCol w:w="1276"/>
              <w:gridCol w:w="1701"/>
              <w:gridCol w:w="1276"/>
            </w:tblGrid>
            <w:tr w:rsidR="006D033F" w:rsidRPr="00E10DE3" w14:paraId="5EA57753" w14:textId="77777777" w:rsidTr="006D033F">
              <w:tc>
                <w:tcPr>
                  <w:tcW w:w="1688" w:type="dxa"/>
                </w:tcPr>
                <w:p w14:paraId="77DE9198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Môn</w:t>
                  </w:r>
                </w:p>
              </w:tc>
              <w:tc>
                <w:tcPr>
                  <w:tcW w:w="992" w:type="dxa"/>
                </w:tcPr>
                <w:p w14:paraId="30845E8B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ơi lội</w:t>
                  </w:r>
                </w:p>
              </w:tc>
              <w:tc>
                <w:tcPr>
                  <w:tcW w:w="1276" w:type="dxa"/>
                </w:tcPr>
                <w:p w14:paraId="612BCABE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óng đá</w:t>
                  </w:r>
                </w:p>
              </w:tc>
              <w:tc>
                <w:tcPr>
                  <w:tcW w:w="1701" w:type="dxa"/>
                </w:tcPr>
                <w:p w14:paraId="680DC977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óng chuyền</w:t>
                  </w:r>
                </w:p>
              </w:tc>
              <w:tc>
                <w:tcPr>
                  <w:tcW w:w="1276" w:type="dxa"/>
                </w:tcPr>
                <w:p w14:paraId="73F6D064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Bóng bàn</w:t>
                  </w:r>
                </w:p>
              </w:tc>
            </w:tr>
            <w:tr w:rsidR="006D033F" w:rsidRPr="00E10DE3" w14:paraId="2D2A3FB5" w14:textId="77777777" w:rsidTr="006D033F">
              <w:tc>
                <w:tcPr>
                  <w:tcW w:w="1688" w:type="dxa"/>
                </w:tcPr>
                <w:p w14:paraId="0CDF93AE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Tỉ lệ học sinh chọn (%)</w:t>
                  </w:r>
                </w:p>
              </w:tc>
              <w:tc>
                <w:tcPr>
                  <w:tcW w:w="992" w:type="dxa"/>
                </w:tcPr>
                <w:p w14:paraId="78313C98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30</w:t>
                  </w:r>
                </w:p>
              </w:tc>
              <w:tc>
                <w:tcPr>
                  <w:tcW w:w="1276" w:type="dxa"/>
                </w:tcPr>
                <w:p w14:paraId="13EE90E0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40</w:t>
                  </w:r>
                </w:p>
              </w:tc>
              <w:tc>
                <w:tcPr>
                  <w:tcW w:w="1701" w:type="dxa"/>
                </w:tcPr>
                <w:p w14:paraId="4238AC61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276" w:type="dxa"/>
                </w:tcPr>
                <w:p w14:paraId="1339D843" w14:textId="77777777" w:rsidR="006D033F" w:rsidRPr="00E10DE3" w:rsidRDefault="006D033F" w:rsidP="00C804B0">
                  <w:pPr>
                    <w:pStyle w:val="NormalWeb"/>
                    <w:spacing w:before="0" w:beforeAutospacing="0" w:after="0" w:afterAutospacing="0"/>
                    <w:ind w:right="48"/>
                    <w:rPr>
                      <w:sz w:val="26"/>
                      <w:szCs w:val="26"/>
                    </w:rPr>
                  </w:pPr>
                  <w:r w:rsidRPr="00E10DE3">
                    <w:rPr>
                      <w:sz w:val="26"/>
                      <w:szCs w:val="26"/>
                    </w:rPr>
                    <w:t>20</w:t>
                  </w:r>
                </w:p>
              </w:tc>
            </w:tr>
          </w:tbl>
          <w:p w14:paraId="48DAD387" w14:textId="77777777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939" w:type="dxa"/>
          </w:tcPr>
          <w:p w14:paraId="0DF1B48B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  <w:p w14:paraId="0CA7EB73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</w:tc>
      </w:tr>
      <w:tr w:rsidR="006D033F" w:rsidRPr="00E10DE3" w14:paraId="7EBF227A" w14:textId="77777777" w:rsidTr="006D033F">
        <w:tc>
          <w:tcPr>
            <w:tcW w:w="1696" w:type="dxa"/>
          </w:tcPr>
          <w:p w14:paraId="26BDC325" w14:textId="77777777" w:rsidR="006D033F" w:rsidRPr="00E10DE3" w:rsidRDefault="006D033F" w:rsidP="00C804B0">
            <w:pPr>
              <w:ind w:right="48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605DE2A" w14:textId="53066383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) Tính đúng số học sinh yêu thích môn bóng bàn là: </w:t>
            </w:r>
          </w:p>
          <w:p w14:paraId="2A974067" w14:textId="5C0E5E39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140" w:dyaOrig="720" w14:anchorId="3E02A1CC">
                <v:shape id="_x0000_i1037" type="#_x0000_t75" style="width:56.95pt;height:36.3pt" o:ole="">
                  <v:imagedata r:id="rId31" o:title=""/>
                </v:shape>
                <o:OLEObject Type="Embed" ProgID="Equation.DSMT4" ShapeID="_x0000_i1037" DrawAspect="Content" ObjectID="_1771322231" r:id="rId32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học sinh)</w:t>
            </w:r>
          </w:p>
        </w:tc>
        <w:tc>
          <w:tcPr>
            <w:tcW w:w="939" w:type="dxa"/>
          </w:tcPr>
          <w:p w14:paraId="078E722F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5đ</w:t>
            </w:r>
          </w:p>
        </w:tc>
      </w:tr>
      <w:tr w:rsidR="006D033F" w:rsidRPr="00E10DE3" w14:paraId="602F47A1" w14:textId="77777777" w:rsidTr="006D033F">
        <w:tc>
          <w:tcPr>
            <w:tcW w:w="1696" w:type="dxa"/>
          </w:tcPr>
          <w:p w14:paraId="059AA560" w14:textId="77777777" w:rsidR="006D033F" w:rsidRPr="00E10DE3" w:rsidRDefault="006D033F" w:rsidP="00C804B0">
            <w:pPr>
              <w:ind w:right="48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76B8D221" w14:textId="2E41A18D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) Tính đúng số học sinh yêu thích môn bơi lội là: </w:t>
            </w:r>
          </w:p>
          <w:p w14:paraId="7D80E824" w14:textId="2B6226FD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1260" w:dyaOrig="720" w14:anchorId="55569C58">
                <v:shape id="_x0000_i1038" type="#_x0000_t75" style="width:63.25pt;height:36.3pt" o:ole="">
                  <v:imagedata r:id="rId9" o:title=""/>
                </v:shape>
                <o:OLEObject Type="Embed" ProgID="Equation.DSMT4" ShapeID="_x0000_i1038" DrawAspect="Content" ObjectID="_1771322232" r:id="rId33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học sinh)</w:t>
            </w:r>
          </w:p>
          <w:p w14:paraId="693769D0" w14:textId="7E0B4AF9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6"/>
                <w:szCs w:val="26"/>
              </w:rPr>
            </w:pPr>
            <w:r w:rsidRPr="00E10DE3">
              <w:rPr>
                <w:rFonts w:ascii="Times New Roman" w:hAnsi="Times New Roman" w:cs="Times New Roman"/>
                <w:spacing w:val="-6"/>
                <w:w w:val="95"/>
                <w:sz w:val="26"/>
                <w:szCs w:val="26"/>
              </w:rPr>
              <w:t xml:space="preserve">Tỉ số phần trăm của số học sinh yêu thích môn bơi lội và số học sinh yêu thích môn bóng </w:t>
            </w:r>
            <w:r w:rsidR="00911569" w:rsidRPr="00E10DE3">
              <w:rPr>
                <w:rFonts w:ascii="Times New Roman" w:hAnsi="Times New Roman" w:cs="Times New Roman"/>
                <w:spacing w:val="-6"/>
                <w:w w:val="95"/>
                <w:sz w:val="26"/>
                <w:szCs w:val="26"/>
              </w:rPr>
              <w:t>bàn</w:t>
            </w:r>
            <w:r w:rsidRPr="00E10DE3">
              <w:rPr>
                <w:rFonts w:ascii="Times New Roman" w:hAnsi="Times New Roman" w:cs="Times New Roman"/>
                <w:spacing w:val="-6"/>
                <w:w w:val="95"/>
                <w:sz w:val="26"/>
                <w:szCs w:val="26"/>
              </w:rPr>
              <w:t xml:space="preserve"> là: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2020" w:dyaOrig="720" w14:anchorId="40FF2169">
                <v:shape id="_x0000_i1039" type="#_x0000_t75" style="width:100.8pt;height:36.3pt" o:ole="">
                  <v:imagedata r:id="rId34" o:title=""/>
                </v:shape>
                <o:OLEObject Type="Embed" ProgID="Equation.DSMT4" ShapeID="_x0000_i1039" DrawAspect="Content" ObjectID="_1771322233" r:id="rId35"/>
              </w:object>
            </w:r>
          </w:p>
        </w:tc>
        <w:tc>
          <w:tcPr>
            <w:tcW w:w="939" w:type="dxa"/>
          </w:tcPr>
          <w:p w14:paraId="0DE33053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  <w:p w14:paraId="5FC198DF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112901C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</w:tc>
      </w:tr>
      <w:tr w:rsidR="006D033F" w:rsidRPr="00E10DE3" w14:paraId="37BDC6A1" w14:textId="77777777" w:rsidTr="006D033F">
        <w:tc>
          <w:tcPr>
            <w:tcW w:w="1696" w:type="dxa"/>
          </w:tcPr>
          <w:p w14:paraId="10DBD3F1" w14:textId="77777777" w:rsidR="006D033F" w:rsidRPr="00E10DE3" w:rsidRDefault="006D033F" w:rsidP="00C804B0">
            <w:pPr>
              <w:rPr>
                <w:rFonts w:ascii="Times New Roman" w:eastAsia="Times New Roman" w:hAnsi="Times New Roman" w:cs="Times New Roman"/>
                <w:color w:val="444444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ài 4. (2,5đ)</w:t>
            </w:r>
          </w:p>
          <w:p w14:paraId="5C5E7FF8" w14:textId="77777777" w:rsidR="006D033F" w:rsidRPr="00E10DE3" w:rsidRDefault="006D033F" w:rsidP="00C804B0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30602882" w14:textId="4FB28C83" w:rsidR="006D033F" w:rsidRPr="00E10DE3" w:rsidRDefault="00911569" w:rsidP="00C804B0">
            <w:pPr>
              <w:jc w:val="center"/>
              <w:rPr>
                <w:rFonts w:ascii="Times New Roman" w:eastAsia="Times New Roman" w:hAnsi="Times New Roman" w:cs="Times New Roman"/>
                <w:color w:val="444444"/>
                <w:sz w:val="26"/>
                <w:szCs w:val="26"/>
              </w:rPr>
            </w:pPr>
            <w:r w:rsidRPr="00E10DE3">
              <w:rPr>
                <w:noProof/>
                <w:sz w:val="26"/>
                <w:szCs w:val="26"/>
              </w:rPr>
              <w:drawing>
                <wp:inline distT="0" distB="0" distL="0" distR="0" wp14:anchorId="765E3768" wp14:editId="6427896E">
                  <wp:extent cx="2122722" cy="2122722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9679" cy="2129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FECDC7" w14:textId="77777777" w:rsidR="006D033F" w:rsidRPr="00E10DE3" w:rsidRDefault="006D033F" w:rsidP="00C804B0">
            <w:pPr>
              <w:ind w:left="48" w:right="48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Vẽ hình đúng</w:t>
            </w:r>
          </w:p>
          <w:p w14:paraId="1129413C" w14:textId="27A3BCD2" w:rsidR="006D033F" w:rsidRPr="00E10DE3" w:rsidRDefault="006D033F" w:rsidP="00C804B0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a) Chứng minh được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∆MIN = ∆MIE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c.c.c).</w:t>
            </w:r>
          </w:p>
        </w:tc>
        <w:tc>
          <w:tcPr>
            <w:tcW w:w="939" w:type="dxa"/>
          </w:tcPr>
          <w:p w14:paraId="76B84AAC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1715AB50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3559D53C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525628FA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25đ</w:t>
            </w:r>
          </w:p>
          <w:p w14:paraId="4E6ED1EA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0C77E8B6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6F273467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4E124CA7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2F13789D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  <w:p w14:paraId="1906DFA0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.75đ</w:t>
            </w:r>
          </w:p>
        </w:tc>
      </w:tr>
      <w:tr w:rsidR="006D033F" w:rsidRPr="00E10DE3" w14:paraId="20FFC76F" w14:textId="77777777" w:rsidTr="006D033F">
        <w:tc>
          <w:tcPr>
            <w:tcW w:w="1696" w:type="dxa"/>
          </w:tcPr>
          <w:p w14:paraId="0679EF99" w14:textId="77777777" w:rsidR="006D033F" w:rsidRPr="00E10DE3" w:rsidRDefault="006D033F" w:rsidP="00C804B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EE983A5" w14:textId="6E32296D" w:rsidR="006D033F" w:rsidRPr="00E10DE3" w:rsidRDefault="006D033F" w:rsidP="00C804B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b) Chứng minh được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∆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MIE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 ∆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FIN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c.g.c)</w:t>
            </w:r>
          </w:p>
          <w:p w14:paraId="2F6C1A39" w14:textId="4651FC39" w:rsidR="006D033F" w:rsidRPr="00E10DE3" w:rsidRDefault="006D033F" w:rsidP="00C804B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đó suy ra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359" w:dyaOrig="400" w14:anchorId="16B19216">
                <v:shape id="_x0000_i1040" type="#_x0000_t75" style="width:68.25pt;height:20.05pt" o:ole="">
                  <v:imagedata r:id="rId37" o:title=""/>
                </v:shape>
                <o:OLEObject Type="Embed" ProgID="Equation.DSMT4" ShapeID="_x0000_i1040" DrawAspect="Content" ObjectID="_1771322234" r:id="rId38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(hai góc tương ứng)</w:t>
            </w:r>
          </w:p>
          <w:p w14:paraId="6136C8E8" w14:textId="7D6EB634" w:rsidR="006D033F" w:rsidRPr="00E10DE3" w:rsidRDefault="006D033F" w:rsidP="00C804B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Mà hai góc này ở vị trí so le trong nên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ME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//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NF</w:t>
            </w:r>
          </w:p>
        </w:tc>
        <w:tc>
          <w:tcPr>
            <w:tcW w:w="939" w:type="dxa"/>
          </w:tcPr>
          <w:p w14:paraId="0DC66212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5đ</w:t>
            </w:r>
          </w:p>
          <w:p w14:paraId="0EAD14B3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</w:tc>
      </w:tr>
      <w:tr w:rsidR="006D033F" w:rsidRPr="00E10DE3" w14:paraId="41111DE2" w14:textId="77777777" w:rsidTr="006D033F">
        <w:tc>
          <w:tcPr>
            <w:tcW w:w="1696" w:type="dxa"/>
          </w:tcPr>
          <w:p w14:paraId="0F92ADD7" w14:textId="77777777" w:rsidR="006D033F" w:rsidRPr="00E10DE3" w:rsidRDefault="006D033F" w:rsidP="00C804B0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230" w:type="dxa"/>
          </w:tcPr>
          <w:p w14:paraId="0923D3A5" w14:textId="6094186B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c)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ét ∆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I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∆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I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F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ó:</w:t>
            </w:r>
          </w:p>
          <w:p w14:paraId="3E7B1FCF" w14:textId="5E86669A" w:rsidR="006D033F" w:rsidRPr="00E10DE3" w:rsidRDefault="00911569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800" w:dyaOrig="400" w14:anchorId="353E20C6">
                <v:shape id="_x0000_i1041" type="#_x0000_t75" style="width:90.15pt;height:20.05pt" o:ole="">
                  <v:imagedata r:id="rId39" o:title=""/>
                </v:shape>
                <o:OLEObject Type="Embed" ProgID="Equation.DSMT4" ShapeID="_x0000_i1041" DrawAspect="Content" ObjectID="_1771322235" r:id="rId40"/>
              </w:object>
            </w:r>
          </w:p>
          <w:p w14:paraId="14800AE3" w14:textId="27AD78E9" w:rsidR="006D033F" w:rsidRPr="00E10DE3" w:rsidRDefault="00911569" w:rsidP="00C804B0">
            <w:pPr>
              <w:tabs>
                <w:tab w:val="center" w:pos="3510"/>
                <w:tab w:val="right" w:pos="7020"/>
              </w:tabs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359" w:dyaOrig="400" w14:anchorId="02C7023C">
                <v:shape id="_x0000_i1042" type="#_x0000_t75" style="width:68.25pt;height:20.05pt" o:ole="">
                  <v:imagedata r:id="rId37" o:title=""/>
                </v:shape>
                <o:OLEObject Type="Embed" ProgID="Equation.DSMT4" ShapeID="_x0000_i1042" DrawAspect="Content" ObjectID="_1771322236" r:id="rId41"/>
              </w:object>
            </w:r>
            <w:r w:rsidR="006D033F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(chứng minh trên)</w:t>
            </w:r>
          </w:p>
          <w:p w14:paraId="0F2E7345" w14:textId="1110979A" w:rsidR="006D033F" w:rsidRPr="00E10DE3" w:rsidRDefault="00911569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IF</w:t>
            </w:r>
            <w:r w:rsidR="006D033F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=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IM</w:t>
            </w:r>
            <w:r w:rsidR="006D033F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(gt)</w:t>
            </w:r>
          </w:p>
          <w:p w14:paraId="0408D884" w14:textId="14F438E0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Suy ra 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∆IHM = ∆IKF 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cạnh huyền – góc nhọn)</w:t>
            </w:r>
          </w:p>
          <w:p w14:paraId="6266E724" w14:textId="1FFC7FCE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Suy ra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I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H =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I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 (hai cạnh tương ứng) (1)</w:t>
            </w:r>
          </w:p>
          <w:p w14:paraId="20BE29D8" w14:textId="7186F7AA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và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  <w:bdr w:val="none" w:sz="0" w:space="0" w:color="auto" w:frame="1"/>
              </w:rPr>
              <w:object w:dxaOrig="1400" w:dyaOrig="380" w14:anchorId="509A3817">
                <v:shape id="_x0000_i1043" type="#_x0000_t75" style="width:70.1pt;height:19.4pt" o:ole="">
                  <v:imagedata r:id="rId42" o:title=""/>
                </v:shape>
                <o:OLEObject Type="Embed" ProgID="Equation.DSMT4" ShapeID="_x0000_i1043" DrawAspect="Content" ObjectID="_1771322237" r:id="rId43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(hai góc tương ứng)</w:t>
            </w:r>
          </w:p>
          <w:p w14:paraId="3A580E2C" w14:textId="7F66BE09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Mà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  <w:bdr w:val="none" w:sz="0" w:space="0" w:color="auto" w:frame="1"/>
              </w:rPr>
              <w:object w:dxaOrig="1420" w:dyaOrig="380" w14:anchorId="47669A01">
                <v:shape id="_x0000_i1044" type="#_x0000_t75" style="width:71.35pt;height:19.4pt" o:ole="">
                  <v:imagedata r:id="rId44" o:title=""/>
                </v:shape>
                <o:OLEObject Type="Embed" ProgID="Equation.DSMT4" ShapeID="_x0000_i1044" DrawAspect="Content" ObjectID="_1771322238" r:id="rId45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= 180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  <w:vertAlign w:val="superscript"/>
              </w:rPr>
              <w:t>0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(vì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M, I, F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thẳng hàng)</w:t>
            </w:r>
          </w:p>
          <w:p w14:paraId="5F248B7E" w14:textId="4EEEF1AC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suy ra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2120" w:dyaOrig="420" w14:anchorId="462EF56D">
                <v:shape id="_x0000_i1045" type="#_x0000_t75" style="width:106.45pt;height:21.3pt" o:ole="">
                  <v:imagedata r:id="rId46" o:title=""/>
                </v:shape>
                <o:OLEObject Type="Embed" ProgID="Equation.DSMT4" ShapeID="_x0000_i1045" DrawAspect="Content" ObjectID="_1771322239" r:id="rId47"/>
              </w:objec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hay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bdr w:val="none" w:sz="0" w:space="0" w:color="auto" w:frame="1"/>
              </w:rPr>
              <w:object w:dxaOrig="1380" w:dyaOrig="420" w14:anchorId="128A2101">
                <v:shape id="_x0000_i1046" type="#_x0000_t75" style="width:69.5pt;height:21.3pt" o:ole="">
                  <v:imagedata r:id="rId48" o:title=""/>
                </v:shape>
                <o:OLEObject Type="Embed" ProgID="Equation.DSMT4" ShapeID="_x0000_i1046" DrawAspect="Content" ObjectID="_1771322240" r:id="rId49"/>
              </w:object>
            </w:r>
          </w:p>
          <w:p w14:paraId="180854FD" w14:textId="62E86C27" w:rsidR="006D033F" w:rsidRPr="00E10DE3" w:rsidRDefault="006D033F" w:rsidP="00C804B0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Suy ra 3 điểm H, K,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I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thẳng hàng (2)</w:t>
            </w:r>
          </w:p>
          <w:p w14:paraId="12B13D30" w14:textId="0DAFFB0E" w:rsidR="006D033F" w:rsidRPr="00E10DE3" w:rsidRDefault="006D033F" w:rsidP="00C804B0">
            <w:pPr>
              <w:ind w:left="48" w:right="48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Từ (1) và (2) suy ra </w:t>
            </w:r>
            <w:r w:rsidR="00911569"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>I</w:t>
            </w:r>
            <w:r w:rsidRPr="00E10DE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là trung điểm của HK.</w:t>
            </w:r>
          </w:p>
        </w:tc>
        <w:tc>
          <w:tcPr>
            <w:tcW w:w="939" w:type="dxa"/>
          </w:tcPr>
          <w:p w14:paraId="348514A8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7076500A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05E975C4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6857837E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  <w:p w14:paraId="005C67D2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74079E1B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63496233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</w:p>
          <w:p w14:paraId="11493870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  <w:p w14:paraId="4106E878" w14:textId="77777777" w:rsidR="006D033F" w:rsidRPr="00E10DE3" w:rsidRDefault="006D033F" w:rsidP="00E10DE3">
            <w:pPr>
              <w:widowControl w:val="0"/>
              <w:autoSpaceDE w:val="0"/>
              <w:autoSpaceDN w:val="0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E10DE3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0,25đ</w:t>
            </w:r>
          </w:p>
        </w:tc>
      </w:tr>
    </w:tbl>
    <w:bookmarkEnd w:id="0"/>
    <w:p w14:paraId="48B43C38" w14:textId="0DF37DFE" w:rsidR="006D033F" w:rsidRPr="00C804B0" w:rsidRDefault="00C804B0" w:rsidP="00C804B0">
      <w:pPr>
        <w:pStyle w:val="ListParagraph"/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 xml:space="preserve">- </w:t>
      </w:r>
      <w:r w:rsidRPr="00C804B0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Điểm toàn bài làm tr</w:t>
      </w:r>
      <w:r w:rsidR="005A058E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ò</w:t>
      </w:r>
      <w:r w:rsidRPr="00C804B0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n đến chữ số thập phân thứ nhất</w:t>
      </w:r>
    </w:p>
    <w:p w14:paraId="0C958A45" w14:textId="174CE4C9" w:rsidR="00C804B0" w:rsidRPr="00C804B0" w:rsidRDefault="00C804B0" w:rsidP="00C804B0">
      <w:pPr>
        <w:pStyle w:val="ListParagraph"/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 xml:space="preserve">- </w:t>
      </w:r>
      <w:r w:rsidRPr="00C804B0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Học sinh làm cách khác đúng cho điểm tương đương</w:t>
      </w:r>
    </w:p>
    <w:sectPr w:rsidR="00C804B0" w:rsidRPr="00C804B0" w:rsidSect="00C804B0"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CC961C" w14:textId="77777777" w:rsidR="0024457D" w:rsidRDefault="0024457D" w:rsidP="00C804B0">
      <w:pPr>
        <w:spacing w:after="0" w:line="240" w:lineRule="auto"/>
      </w:pPr>
      <w:r>
        <w:separator/>
      </w:r>
    </w:p>
  </w:endnote>
  <w:endnote w:type="continuationSeparator" w:id="0">
    <w:p w14:paraId="609F61A5" w14:textId="77777777" w:rsidR="0024457D" w:rsidRDefault="0024457D" w:rsidP="00C804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9E0202" w14:textId="77777777" w:rsidR="0024457D" w:rsidRDefault="0024457D" w:rsidP="00C804B0">
      <w:pPr>
        <w:spacing w:after="0" w:line="240" w:lineRule="auto"/>
      </w:pPr>
      <w:r>
        <w:separator/>
      </w:r>
    </w:p>
  </w:footnote>
  <w:footnote w:type="continuationSeparator" w:id="0">
    <w:p w14:paraId="77B9EB7F" w14:textId="77777777" w:rsidR="0024457D" w:rsidRDefault="0024457D" w:rsidP="00C804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1A089E"/>
    <w:multiLevelType w:val="hybridMultilevel"/>
    <w:tmpl w:val="F6CCBAFA"/>
    <w:lvl w:ilvl="0" w:tplc="18805F86">
      <w:start w:val="1"/>
      <w:numFmt w:val="low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2F74C3F"/>
    <w:multiLevelType w:val="hybridMultilevel"/>
    <w:tmpl w:val="365A9D0C"/>
    <w:lvl w:ilvl="0" w:tplc="BCD483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2966"/>
    <w:rsid w:val="0016327D"/>
    <w:rsid w:val="00164B8D"/>
    <w:rsid w:val="00184131"/>
    <w:rsid w:val="0024457D"/>
    <w:rsid w:val="00350AA1"/>
    <w:rsid w:val="0036523E"/>
    <w:rsid w:val="00493F22"/>
    <w:rsid w:val="00562B92"/>
    <w:rsid w:val="00573EEC"/>
    <w:rsid w:val="005A058E"/>
    <w:rsid w:val="006B6F41"/>
    <w:rsid w:val="006D033F"/>
    <w:rsid w:val="006E629B"/>
    <w:rsid w:val="007001B3"/>
    <w:rsid w:val="00911569"/>
    <w:rsid w:val="00AD5D2F"/>
    <w:rsid w:val="00B45317"/>
    <w:rsid w:val="00B62966"/>
    <w:rsid w:val="00C804B0"/>
    <w:rsid w:val="00D86813"/>
    <w:rsid w:val="00DD5069"/>
    <w:rsid w:val="00E10DE3"/>
    <w:rsid w:val="00E9181B"/>
    <w:rsid w:val="00FE4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01F8B0"/>
  <w15:chartTrackingRefBased/>
  <w15:docId w15:val="{5D5068E5-612E-43A4-AB84-060D29B6F7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29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629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93F22"/>
    <w:pPr>
      <w:ind w:left="720"/>
      <w:contextualSpacing/>
    </w:pPr>
  </w:style>
  <w:style w:type="paragraph" w:styleId="NormalWeb">
    <w:name w:val="Normal (Web)"/>
    <w:basedOn w:val="Normal"/>
    <w:link w:val="NormalWebChar"/>
    <w:unhideWhenUsed/>
    <w:rsid w:val="00AD5D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rsid w:val="00AD5D2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804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04B0"/>
  </w:style>
  <w:style w:type="paragraph" w:styleId="Footer">
    <w:name w:val="footer"/>
    <w:basedOn w:val="Normal"/>
    <w:link w:val="FooterChar"/>
    <w:uiPriority w:val="99"/>
    <w:unhideWhenUsed/>
    <w:rsid w:val="00C804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04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602</Words>
  <Characters>3434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3-07T06:07:00Z</cp:lastPrinted>
  <dcterms:created xsi:type="dcterms:W3CDTF">2023-03-05T14:08:00Z</dcterms:created>
  <dcterms:modified xsi:type="dcterms:W3CDTF">2024-03-07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